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11A1F" w14:textId="07BBC0D6" w:rsidR="00B95D10" w:rsidRPr="00EC289F" w:rsidRDefault="00B95D10" w:rsidP="00E8095C">
      <w:pPr>
        <w:spacing w:before="120"/>
        <w:jc w:val="center"/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</w:pP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Title</w:t>
      </w:r>
      <w:r w:rsidR="007A6ACD"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 xml:space="preserve">, </w:t>
      </w: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all caps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 xml:space="preserve">, 14 PT, BOLD, </w:t>
      </w:r>
      <w:r w:rsidR="00E8095C" w:rsidRPr="00EC289F">
        <w:rPr>
          <w:rFonts w:asciiTheme="minorHAnsi" w:hAnsiTheme="minorHAnsi" w:cstheme="minorHAnsi"/>
          <w:b/>
          <w:bCs/>
          <w:sz w:val="28"/>
          <w:szCs w:val="28"/>
          <w:lang w:val="lt-LT" w:eastAsia="lt-LT"/>
        </w:rPr>
        <w:t>CALIBRI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, CENTER</w:t>
      </w:r>
    </w:p>
    <w:p w14:paraId="1843DBFA" w14:textId="3D84F2A0" w:rsidR="007A6ACD" w:rsidRPr="00EC289F" w:rsidRDefault="00B95D10" w:rsidP="007A6ACD">
      <w:pPr>
        <w:ind w:firstLine="397"/>
        <w:jc w:val="center"/>
        <w:rPr>
          <w:rFonts w:asciiTheme="minorHAnsi" w:hAnsiTheme="minorHAnsi" w:cstheme="minorHAnsi"/>
          <w:szCs w:val="24"/>
        </w:rPr>
      </w:pPr>
      <w:r w:rsidRPr="00EC289F">
        <w:rPr>
          <w:rFonts w:asciiTheme="minorHAnsi" w:hAnsiTheme="minorHAnsi" w:cstheme="minorHAnsi"/>
          <w:szCs w:val="24"/>
          <w:u w:val="single"/>
        </w:rPr>
        <w:t>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1*</w:t>
      </w:r>
      <w:r w:rsidRPr="00EC289F">
        <w:rPr>
          <w:rFonts w:asciiTheme="minorHAnsi" w:hAnsiTheme="minorHAnsi" w:cstheme="minorHAnsi"/>
          <w:szCs w:val="24"/>
        </w:rPr>
        <w:t>, 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2</w:t>
      </w:r>
      <w:r w:rsidR="007A6ACD" w:rsidRPr="00EC289F">
        <w:rPr>
          <w:rFonts w:asciiTheme="minorHAnsi" w:hAnsiTheme="minorHAnsi" w:cstheme="minorHAnsi"/>
          <w:szCs w:val="24"/>
        </w:rPr>
        <w:t xml:space="preserve"> </w:t>
      </w:r>
      <w:r w:rsidR="00220726" w:rsidRPr="00EC289F">
        <w:rPr>
          <w:rFonts w:asciiTheme="minorHAnsi" w:hAnsiTheme="minorHAnsi" w:cstheme="minorHAnsi"/>
          <w:szCs w:val="24"/>
        </w:rPr>
        <w:t>(</w:t>
      </w:r>
      <w:r w:rsidR="007A6ACD" w:rsidRPr="00EC289F">
        <w:rPr>
          <w:rFonts w:asciiTheme="minorHAnsi" w:hAnsiTheme="minorHAnsi" w:cstheme="minorHAnsi"/>
          <w:szCs w:val="24"/>
        </w:rPr>
        <w:t xml:space="preserve">speaker – underlined, 12 pt, </w:t>
      </w:r>
      <w:r w:rsidR="004E5948" w:rsidRPr="00EC289F">
        <w:rPr>
          <w:rFonts w:asciiTheme="minorHAnsi" w:hAnsiTheme="minorHAnsi" w:cstheme="minorHAnsi"/>
          <w:szCs w:val="24"/>
        </w:rPr>
        <w:t>Calibri</w:t>
      </w:r>
      <w:r w:rsidR="00220726" w:rsidRPr="00EC289F">
        <w:rPr>
          <w:rFonts w:asciiTheme="minorHAnsi" w:hAnsiTheme="minorHAnsi" w:cstheme="minorHAnsi"/>
          <w:szCs w:val="24"/>
        </w:rPr>
        <w:t>, center)</w:t>
      </w:r>
    </w:p>
    <w:p w14:paraId="7E5AB416" w14:textId="4917E09F" w:rsidR="00B95D10" w:rsidRPr="00EC289F" w:rsidRDefault="00A345DE" w:rsidP="00B95D10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 xml:space="preserve">1 </w:t>
      </w:r>
      <w:r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</w:t>
      </w:r>
      <w:r w:rsidR="00B95D10"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ment,</w:t>
      </w:r>
      <w:r w:rsidR="00B95D10" w:rsidRPr="00EC289F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Institution, Country (10 pt,</w:t>
      </w:r>
      <w:r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B95D10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C53D44" w:rsidRPr="00EC289F">
        <w:rPr>
          <w:rFonts w:asciiTheme="minorHAnsi" w:hAnsiTheme="minorHAnsi" w:cstheme="minorHAnsi"/>
          <w:sz w:val="20"/>
          <w:szCs w:val="20"/>
        </w:rPr>
        <w:t xml:space="preserve">alignment - </w:t>
      </w:r>
      <w:r w:rsidR="00B95D10" w:rsidRPr="00EC289F">
        <w:rPr>
          <w:rFonts w:asciiTheme="minorHAnsi" w:hAnsiTheme="minorHAnsi" w:cstheme="minorHAnsi"/>
          <w:sz w:val="20"/>
          <w:szCs w:val="20"/>
        </w:rPr>
        <w:t>center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4CC7B315" w14:textId="0DF2F6BB" w:rsidR="00E8095C" w:rsidRPr="00EC289F" w:rsidRDefault="00183CDD" w:rsidP="00E8095C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>2</w:t>
      </w:r>
      <w:r w:rsidR="00E8095C"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ment,</w:t>
      </w:r>
      <w:r w:rsidR="00E8095C" w:rsidRPr="00EC289F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Institution, Country (10 pt,</w:t>
      </w:r>
      <w:r w:rsidR="00E8095C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E8095C" w:rsidRPr="00EC289F">
        <w:rPr>
          <w:rFonts w:asciiTheme="minorHAnsi" w:hAnsiTheme="minorHAnsi" w:cstheme="minorHAnsi"/>
          <w:sz w:val="20"/>
          <w:szCs w:val="20"/>
        </w:rPr>
        <w:t>, alignment - center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78BBA344" w14:textId="643FEBFA" w:rsidR="00B95D10" w:rsidRPr="00EC289F" w:rsidRDefault="00B95D10" w:rsidP="001F2636">
      <w:pPr>
        <w:spacing w:after="400"/>
        <w:jc w:val="center"/>
        <w:rPr>
          <w:rFonts w:asciiTheme="minorHAnsi" w:hAnsiTheme="minorHAnsi" w:cstheme="minorHAnsi"/>
          <w:i/>
          <w:sz w:val="20"/>
          <w:szCs w:val="20"/>
        </w:rPr>
      </w:pPr>
      <w:r w:rsidRPr="00EC289F">
        <w:rPr>
          <w:rFonts w:asciiTheme="minorHAnsi" w:hAnsiTheme="minorHAnsi" w:cstheme="minorHAnsi"/>
          <w:i/>
          <w:sz w:val="20"/>
          <w:szCs w:val="20"/>
        </w:rPr>
        <w:t xml:space="preserve">* e-mail </w:t>
      </w:r>
      <w:r w:rsidR="003050BA" w:rsidRPr="00EC289F">
        <w:rPr>
          <w:rFonts w:asciiTheme="minorHAnsi" w:hAnsiTheme="minorHAnsi" w:cstheme="minorHAnsi"/>
          <w:i/>
          <w:sz w:val="20"/>
          <w:szCs w:val="20"/>
        </w:rPr>
        <w:t xml:space="preserve">address </w:t>
      </w:r>
      <w:r w:rsidRPr="00EC289F">
        <w:rPr>
          <w:rFonts w:asciiTheme="minorHAnsi" w:hAnsiTheme="minorHAnsi" w:cstheme="minorHAnsi"/>
          <w:i/>
          <w:sz w:val="20"/>
          <w:szCs w:val="20"/>
        </w:rPr>
        <w:t>of speaker (</w:t>
      </w:r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10 pt, </w:t>
      </w:r>
      <w:r w:rsidR="004E5948" w:rsidRPr="00EC289F">
        <w:rPr>
          <w:rFonts w:asciiTheme="minorHAnsi" w:hAnsiTheme="minorHAnsi" w:cstheme="minorHAnsi"/>
          <w:i/>
          <w:sz w:val="20"/>
          <w:szCs w:val="20"/>
        </w:rPr>
        <w:t>Calibri</w:t>
      </w:r>
      <w:r w:rsidRPr="00EC289F">
        <w:rPr>
          <w:rFonts w:asciiTheme="minorHAnsi" w:hAnsiTheme="minorHAnsi" w:cstheme="minorHAnsi"/>
          <w:i/>
          <w:sz w:val="20"/>
          <w:szCs w:val="20"/>
        </w:rPr>
        <w:t xml:space="preserve">, </w:t>
      </w:r>
      <w:r w:rsidR="00C53D44" w:rsidRPr="00EC289F">
        <w:rPr>
          <w:rFonts w:asciiTheme="minorHAnsi" w:hAnsiTheme="minorHAnsi" w:cstheme="minorHAnsi"/>
          <w:i/>
          <w:sz w:val="20"/>
          <w:szCs w:val="20"/>
        </w:rPr>
        <w:t xml:space="preserve">italic, alignment - </w:t>
      </w:r>
      <w:r w:rsidRPr="00EC289F">
        <w:rPr>
          <w:rFonts w:asciiTheme="minorHAnsi" w:hAnsiTheme="minorHAnsi" w:cstheme="minorHAnsi"/>
          <w:i/>
          <w:sz w:val="20"/>
          <w:szCs w:val="20"/>
        </w:rPr>
        <w:t>center)</w:t>
      </w:r>
    </w:p>
    <w:p w14:paraId="51736642" w14:textId="77777777" w:rsidR="00B95D10" w:rsidRPr="00EC289F" w:rsidRDefault="00B95D10" w:rsidP="004E5948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Introduction</w:t>
      </w:r>
    </w:p>
    <w:p w14:paraId="5326C3DF" w14:textId="189CB209" w:rsidR="00B95D10" w:rsidRPr="00EC289F" w:rsidRDefault="004E5948" w:rsidP="00EC289F">
      <w:pPr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</w:rPr>
        <w:t xml:space="preserve">The article can be minimum 3 pages up to 5 pages, including tables and figures. </w:t>
      </w:r>
      <w:r w:rsidR="004A05F5" w:rsidRPr="00EC289F">
        <w:rPr>
          <w:rFonts w:asciiTheme="minorHAnsi" w:hAnsiTheme="minorHAnsi" w:cstheme="minorHAnsi"/>
        </w:rPr>
        <w:t>The text font</w:t>
      </w:r>
      <w:r w:rsidR="00247834" w:rsidRPr="00EC289F">
        <w:rPr>
          <w:rFonts w:asciiTheme="minorHAnsi" w:hAnsiTheme="minorHAnsi" w:cstheme="minorHAnsi"/>
        </w:rPr>
        <w:t xml:space="preserve"> </w:t>
      </w:r>
      <w:r w:rsidR="004A05F5" w:rsidRPr="00EC289F">
        <w:rPr>
          <w:rFonts w:asciiTheme="minorHAnsi" w:hAnsiTheme="minorHAnsi" w:cstheme="minorHAnsi"/>
        </w:rPr>
        <w:t xml:space="preserve">- </w:t>
      </w:r>
      <w:r w:rsidRPr="00EC289F">
        <w:rPr>
          <w:rFonts w:asciiTheme="minorHAnsi" w:hAnsiTheme="minorHAnsi" w:cstheme="minorHAnsi"/>
        </w:rPr>
        <w:t>Calibri</w:t>
      </w:r>
      <w:r w:rsidR="00B95D10" w:rsidRPr="00EC289F">
        <w:rPr>
          <w:rFonts w:asciiTheme="minorHAnsi" w:hAnsiTheme="minorHAnsi" w:cstheme="minorHAnsi"/>
        </w:rPr>
        <w:t xml:space="preserve">, </w:t>
      </w:r>
      <w:r w:rsidR="005766EC" w:rsidRPr="00EC289F">
        <w:rPr>
          <w:rFonts w:asciiTheme="minorHAnsi" w:hAnsiTheme="minorHAnsi" w:cstheme="minorHAnsi"/>
        </w:rPr>
        <w:t xml:space="preserve">the text </w:t>
      </w:r>
      <w:r w:rsidR="004A05F5" w:rsidRPr="00EC289F">
        <w:rPr>
          <w:rFonts w:asciiTheme="minorHAnsi" w:hAnsiTheme="minorHAnsi" w:cstheme="minorHAnsi"/>
        </w:rPr>
        <w:t>f</w:t>
      </w:r>
      <w:r w:rsidR="005766EC" w:rsidRPr="00EC289F">
        <w:rPr>
          <w:rFonts w:asciiTheme="minorHAnsi" w:hAnsiTheme="minorHAnsi" w:cstheme="minorHAnsi"/>
        </w:rPr>
        <w:t xml:space="preserve">ont </w:t>
      </w:r>
      <w:r w:rsidR="004A05F5" w:rsidRPr="00EC289F">
        <w:rPr>
          <w:rFonts w:asciiTheme="minorHAnsi" w:hAnsiTheme="minorHAnsi" w:cstheme="minorHAnsi"/>
        </w:rPr>
        <w:t xml:space="preserve">size </w:t>
      </w:r>
      <w:r w:rsidR="00E33342" w:rsidRPr="00EC289F">
        <w:rPr>
          <w:rFonts w:asciiTheme="minorHAnsi" w:hAnsiTheme="minorHAnsi" w:cstheme="minorHAnsi"/>
        </w:rPr>
        <w:t>- 12 </w:t>
      </w:r>
      <w:r w:rsidR="004A05F5" w:rsidRPr="00EC289F">
        <w:rPr>
          <w:rFonts w:asciiTheme="minorHAnsi" w:hAnsiTheme="minorHAnsi" w:cstheme="minorHAnsi"/>
        </w:rPr>
        <w:t>pt, alignment - justified</w:t>
      </w:r>
      <w:r w:rsidR="00B95D10" w:rsidRPr="00EC289F">
        <w:rPr>
          <w:rFonts w:asciiTheme="minorHAnsi" w:hAnsiTheme="minorHAnsi" w:cstheme="minorHAnsi"/>
        </w:rPr>
        <w:t>.</w:t>
      </w:r>
      <w:r w:rsidRPr="00EC289F">
        <w:rPr>
          <w:rFonts w:asciiTheme="minorHAnsi" w:hAnsiTheme="minorHAnsi" w:cstheme="minorHAnsi"/>
        </w:rPr>
        <w:t xml:space="preserve"> Citation in the text: [1-5].</w:t>
      </w:r>
    </w:p>
    <w:p w14:paraId="1135304F" w14:textId="2EB26AAD" w:rsidR="004A05F5" w:rsidRPr="00EC289F" w:rsidRDefault="001F2636" w:rsidP="00E8095C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>The a</w:t>
      </w:r>
      <w:r w:rsidR="00B95D10" w:rsidRPr="00EC289F">
        <w:rPr>
          <w:rFonts w:asciiTheme="minorHAnsi" w:hAnsiTheme="minorHAnsi" w:cstheme="minorHAnsi"/>
        </w:rPr>
        <w:t>im of th</w:t>
      </w:r>
      <w:r w:rsidRPr="00EC289F">
        <w:rPr>
          <w:rFonts w:asciiTheme="minorHAnsi" w:hAnsiTheme="minorHAnsi" w:cstheme="minorHAnsi"/>
        </w:rPr>
        <w:t>is</w:t>
      </w:r>
      <w:r w:rsidR="00B95D10" w:rsidRPr="00EC289F">
        <w:rPr>
          <w:rFonts w:asciiTheme="minorHAnsi" w:hAnsiTheme="minorHAnsi" w:cstheme="minorHAnsi"/>
        </w:rPr>
        <w:t xml:space="preserve"> work –</w:t>
      </w:r>
      <w:r w:rsidR="004A05F5" w:rsidRPr="00EC289F">
        <w:rPr>
          <w:rFonts w:asciiTheme="minorHAnsi" w:hAnsiTheme="minorHAnsi" w:cstheme="minorHAnsi"/>
          <w:color w:val="000000"/>
        </w:rPr>
        <w:t xml:space="preserve"> </w:t>
      </w:r>
      <w:r w:rsidR="004E5948" w:rsidRPr="00EC289F">
        <w:rPr>
          <w:rFonts w:asciiTheme="minorHAnsi" w:hAnsiTheme="minorHAnsi" w:cstheme="minorHAnsi"/>
          <w:color w:val="000000"/>
        </w:rPr>
        <w:t>t</w:t>
      </w:r>
      <w:r w:rsidR="004A05F5" w:rsidRPr="00EC289F">
        <w:rPr>
          <w:rFonts w:asciiTheme="minorHAnsi" w:hAnsiTheme="minorHAnsi" w:cstheme="minorHAnsi"/>
          <w:color w:val="000000"/>
        </w:rPr>
        <w:t>he text font</w:t>
      </w:r>
      <w:r w:rsidR="004A05F5" w:rsidRPr="00EC289F">
        <w:rPr>
          <w:rFonts w:asciiTheme="minorHAnsi" w:hAnsiTheme="minorHAnsi" w:cstheme="minorHAnsi"/>
        </w:rPr>
        <w:t xml:space="preserve"> - </w:t>
      </w:r>
      <w:r w:rsidR="004E5948" w:rsidRPr="00EC289F">
        <w:rPr>
          <w:rFonts w:asciiTheme="minorHAnsi" w:hAnsiTheme="minorHAnsi" w:cstheme="minorHAnsi"/>
        </w:rPr>
        <w:t>Calibri</w:t>
      </w:r>
      <w:r w:rsidR="004A05F5" w:rsidRPr="00EC289F">
        <w:rPr>
          <w:rFonts w:asciiTheme="minorHAnsi" w:hAnsiTheme="minorHAnsi" w:cstheme="minorHAnsi"/>
        </w:rPr>
        <w:t>,</w:t>
      </w:r>
      <w:r w:rsidR="004A05F5" w:rsidRPr="00EC289F">
        <w:rPr>
          <w:rFonts w:asciiTheme="minorHAnsi" w:hAnsiTheme="minorHAnsi" w:cstheme="minorHAnsi"/>
          <w:color w:val="000000"/>
        </w:rPr>
        <w:t xml:space="preserve"> the text font size</w:t>
      </w:r>
      <w:r w:rsidR="004A05F5" w:rsidRPr="00EC289F">
        <w:rPr>
          <w:rFonts w:asciiTheme="minorHAnsi" w:hAnsiTheme="minorHAnsi" w:cstheme="minorHAnsi"/>
        </w:rPr>
        <w:t xml:space="preserve"> </w:t>
      </w:r>
      <w:r w:rsidR="00E33342" w:rsidRPr="00EC289F">
        <w:rPr>
          <w:rFonts w:asciiTheme="minorHAnsi" w:hAnsiTheme="minorHAnsi" w:cstheme="minorHAnsi"/>
        </w:rPr>
        <w:t>- 12 </w:t>
      </w:r>
      <w:r w:rsidR="004A05F5" w:rsidRPr="00EC289F">
        <w:rPr>
          <w:rFonts w:asciiTheme="minorHAnsi" w:hAnsiTheme="minorHAnsi" w:cstheme="minorHAnsi"/>
        </w:rPr>
        <w:t xml:space="preserve">pt, the text </w:t>
      </w:r>
      <w:r w:rsidR="004A05F5" w:rsidRPr="00EC289F">
        <w:rPr>
          <w:rFonts w:asciiTheme="minorHAnsi" w:hAnsiTheme="minorHAnsi" w:cstheme="minorHAnsi"/>
          <w:color w:val="000000"/>
        </w:rPr>
        <w:t>alignment</w:t>
      </w:r>
      <w:r w:rsidR="004A05F5" w:rsidRPr="00EC289F">
        <w:rPr>
          <w:rFonts w:asciiTheme="minorHAnsi" w:hAnsiTheme="minorHAnsi" w:cstheme="minorHAnsi"/>
        </w:rPr>
        <w:t xml:space="preserve"> - justified.</w:t>
      </w:r>
    </w:p>
    <w:p w14:paraId="408B0890" w14:textId="77777777" w:rsidR="00B95D10" w:rsidRPr="00EC289F" w:rsidRDefault="00B95D10" w:rsidP="004E5948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Results and discussion</w:t>
      </w:r>
    </w:p>
    <w:p w14:paraId="30D44931" w14:textId="53358A5F" w:rsidR="00E96620" w:rsidRPr="00EC289F" w:rsidRDefault="00185424" w:rsidP="00E8095C">
      <w:pPr>
        <w:pStyle w:val="Standard"/>
        <w:spacing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The manuscript </w:t>
      </w:r>
      <w:r w:rsidR="003F0E59" w:rsidRPr="00EC289F">
        <w:rPr>
          <w:rFonts w:asciiTheme="minorHAnsi" w:hAnsiTheme="minorHAnsi" w:cstheme="minorHAnsi"/>
        </w:rPr>
        <w:t>must</w:t>
      </w:r>
      <w:r w:rsidR="001F2636" w:rsidRPr="00EC289F">
        <w:rPr>
          <w:rFonts w:asciiTheme="minorHAnsi" w:hAnsiTheme="minorHAnsi" w:cstheme="minorHAnsi"/>
        </w:rPr>
        <w:t xml:space="preserve"> be prepared </w:t>
      </w:r>
      <w:r w:rsidRPr="00EC289F">
        <w:rPr>
          <w:rFonts w:asciiTheme="minorHAnsi" w:hAnsiTheme="minorHAnsi" w:cstheme="minorHAnsi"/>
        </w:rPr>
        <w:t>in A4 format</w:t>
      </w:r>
      <w:r w:rsidR="003E553A" w:rsidRPr="00EC289F">
        <w:rPr>
          <w:rFonts w:asciiTheme="minorHAnsi" w:hAnsiTheme="minorHAnsi" w:cstheme="minorHAnsi"/>
        </w:rPr>
        <w:t xml:space="preserve">. Page layout – all margins of </w:t>
      </w:r>
      <w:r w:rsidR="001F2636" w:rsidRPr="00EC289F">
        <w:rPr>
          <w:rFonts w:asciiTheme="minorHAnsi" w:hAnsiTheme="minorHAnsi" w:cstheme="minorHAnsi"/>
        </w:rPr>
        <w:t xml:space="preserve">the </w:t>
      </w:r>
      <w:r w:rsidR="003E553A" w:rsidRPr="00EC289F">
        <w:rPr>
          <w:rFonts w:asciiTheme="minorHAnsi" w:hAnsiTheme="minorHAnsi" w:cstheme="minorHAnsi"/>
        </w:rPr>
        <w:t>page (</w:t>
      </w:r>
      <w:r w:rsidR="00B95D10" w:rsidRPr="00EC289F">
        <w:rPr>
          <w:rFonts w:asciiTheme="minorHAnsi" w:hAnsiTheme="minorHAnsi" w:cstheme="minorHAnsi"/>
        </w:rPr>
        <w:t>top, bottom, right, left</w:t>
      </w:r>
      <w:r w:rsidR="003E553A" w:rsidRPr="00EC289F">
        <w:rPr>
          <w:rFonts w:asciiTheme="minorHAnsi" w:hAnsiTheme="minorHAnsi" w:cstheme="minorHAnsi"/>
        </w:rPr>
        <w:t>)</w:t>
      </w:r>
      <w:r w:rsidR="00E33342" w:rsidRPr="00EC289F">
        <w:rPr>
          <w:rFonts w:asciiTheme="minorHAnsi" w:hAnsiTheme="minorHAnsi" w:cstheme="minorHAnsi"/>
        </w:rPr>
        <w:t xml:space="preserve"> – 2.5 </w:t>
      </w:r>
      <w:r w:rsidR="00B95D10" w:rsidRPr="00EC289F">
        <w:rPr>
          <w:rFonts w:asciiTheme="minorHAnsi" w:hAnsiTheme="minorHAnsi" w:cstheme="minorHAnsi"/>
        </w:rPr>
        <w:t>cm.</w:t>
      </w:r>
      <w:r w:rsidR="003E553A" w:rsidRPr="00EC289F">
        <w:rPr>
          <w:rFonts w:asciiTheme="minorHAnsi" w:hAnsiTheme="minorHAnsi" w:cstheme="minorHAnsi"/>
        </w:rPr>
        <w:t xml:space="preserve"> </w:t>
      </w:r>
      <w:r w:rsidR="003E553A" w:rsidRPr="00EC289F">
        <w:rPr>
          <w:rFonts w:asciiTheme="minorHAnsi" w:hAnsiTheme="minorHAnsi" w:cstheme="minorHAnsi"/>
          <w:color w:val="000000"/>
        </w:rPr>
        <w:t>Line spacing – single.</w:t>
      </w:r>
      <w:r w:rsidR="00AE080C" w:rsidRPr="00EC289F">
        <w:rPr>
          <w:rFonts w:asciiTheme="minorHAnsi" w:hAnsiTheme="minorHAnsi" w:cstheme="minorHAnsi"/>
          <w:color w:val="000000"/>
        </w:rPr>
        <w:t xml:space="preserve"> </w:t>
      </w:r>
      <w:r w:rsidR="001B0DE1" w:rsidRPr="00EC289F">
        <w:rPr>
          <w:rFonts w:asciiTheme="minorHAnsi" w:hAnsiTheme="minorHAnsi" w:cstheme="minorHAnsi"/>
        </w:rPr>
        <w:t>Indentation: first line – 0</w:t>
      </w:r>
      <w:r w:rsidR="00E33342" w:rsidRPr="00EC289F">
        <w:rPr>
          <w:rFonts w:asciiTheme="minorHAnsi" w:hAnsiTheme="minorHAnsi" w:cstheme="minorHAnsi"/>
        </w:rPr>
        <w:t> </w:t>
      </w:r>
      <w:r w:rsidR="001B0DE1" w:rsidRPr="00EC289F">
        <w:rPr>
          <w:rFonts w:asciiTheme="minorHAnsi" w:hAnsiTheme="minorHAnsi" w:cstheme="minorHAnsi"/>
        </w:rPr>
        <w:t>cm.</w:t>
      </w:r>
    </w:p>
    <w:p w14:paraId="74AA6D68" w14:textId="77777777" w:rsidR="00B95D10" w:rsidRPr="00EC289F" w:rsidRDefault="00B95D10" w:rsidP="00E8095C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Tabl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able Caption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2126"/>
      </w:tblGrid>
      <w:tr w:rsidR="00B95D10" w:rsidRPr="00EC289F" w14:paraId="7E2B7BD9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49342F48" w14:textId="1DDC7F3F" w:rsidR="00B95D10" w:rsidRPr="00EC289F" w:rsidRDefault="004E5948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14:paraId="7206CAC6" w14:textId="77777777" w:rsidR="00B95D10" w:rsidRPr="00EC289F" w:rsidRDefault="00A46C53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S</w:t>
            </w:r>
            <w:r w:rsidR="00B95D10"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ize 10 pt</w:t>
            </w:r>
          </w:p>
        </w:tc>
        <w:tc>
          <w:tcPr>
            <w:tcW w:w="1843" w:type="dxa"/>
            <w:vAlign w:val="center"/>
          </w:tcPr>
          <w:p w14:paraId="099E042C" w14:textId="722F5789" w:rsidR="00B95D10" w:rsidRPr="00EC289F" w:rsidRDefault="00D6370D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olumn title</w:t>
            </w:r>
          </w:p>
        </w:tc>
        <w:tc>
          <w:tcPr>
            <w:tcW w:w="2126" w:type="dxa"/>
            <w:vAlign w:val="center"/>
          </w:tcPr>
          <w:p w14:paraId="0E12B161" w14:textId="7F8E3A5C" w:rsidR="00B95D10" w:rsidRPr="00EC289F" w:rsidRDefault="00D6370D" w:rsidP="00D6370D">
            <w:pPr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olumn title</w:t>
            </w:r>
          </w:p>
        </w:tc>
      </w:tr>
      <w:tr w:rsidR="00B95D10" w:rsidRPr="00EC289F" w14:paraId="6794CDEF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653B3B13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2C5642DC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044FCE8A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126" w:type="dxa"/>
            <w:vAlign w:val="center"/>
          </w:tcPr>
          <w:p w14:paraId="04B324BB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EC289F" w14:paraId="4A210FB5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52AD25E9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57943E8C" w14:textId="77777777" w:rsidR="00B95D10" w:rsidRPr="00EC289F" w:rsidRDefault="00B95D10" w:rsidP="00330B0F">
            <w:pPr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6D307811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777B2400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EC289F" w14:paraId="235FD5E9" w14:textId="77777777" w:rsidTr="00C60CA3">
        <w:trPr>
          <w:trHeight w:val="284"/>
        </w:trPr>
        <w:tc>
          <w:tcPr>
            <w:tcW w:w="3119" w:type="dxa"/>
            <w:vAlign w:val="center"/>
          </w:tcPr>
          <w:p w14:paraId="71646865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3405DC22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5FDADE7D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6A964EF4" w14:textId="77777777" w:rsidR="00B95D10" w:rsidRPr="00EC289F" w:rsidRDefault="00B95D10" w:rsidP="00A46C53">
            <w:pPr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14:paraId="2E9E1B5F" w14:textId="08DF2C46" w:rsidR="009E1846" w:rsidRPr="00EC289F" w:rsidRDefault="00D6370D" w:rsidP="00E8095C">
      <w:pPr>
        <w:pStyle w:val="Standard"/>
        <w:snapToGrid w:val="0"/>
        <w:spacing w:before="120"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Spacing above article title – 6 pt. </w:t>
      </w:r>
      <w:r w:rsidR="00DB33BE" w:rsidRPr="00EC289F">
        <w:rPr>
          <w:rFonts w:asciiTheme="minorHAnsi" w:hAnsiTheme="minorHAnsi" w:cstheme="minorHAnsi"/>
        </w:rPr>
        <w:t xml:space="preserve">Spacing between article title and </w:t>
      </w:r>
      <w:r w:rsidR="00B35938" w:rsidRPr="00EC289F">
        <w:rPr>
          <w:rFonts w:asciiTheme="minorHAnsi" w:hAnsiTheme="minorHAnsi" w:cstheme="minorHAnsi"/>
        </w:rPr>
        <w:t xml:space="preserve">names of </w:t>
      </w:r>
      <w:r w:rsidR="00DB33BE" w:rsidRPr="00EC289F">
        <w:rPr>
          <w:rFonts w:asciiTheme="minorHAnsi" w:hAnsiTheme="minorHAnsi" w:cstheme="minorHAnsi"/>
        </w:rPr>
        <w:t xml:space="preserve">authors– 10 pt. Spacing between names of authors and addresses – 6 pt. Spacing between addresses and article text – 20 pt. Spacing between </w:t>
      </w:r>
      <w:r w:rsidR="00B35938" w:rsidRPr="00EC289F">
        <w:rPr>
          <w:rFonts w:asciiTheme="minorHAnsi" w:hAnsiTheme="minorHAnsi" w:cstheme="minorHAnsi"/>
        </w:rPr>
        <w:t>paragraphs, tables,</w:t>
      </w:r>
      <w:r w:rsidR="00DB33BE" w:rsidRPr="00EC289F">
        <w:rPr>
          <w:rFonts w:asciiTheme="minorHAnsi" w:hAnsiTheme="minorHAnsi" w:cstheme="minorHAnsi"/>
        </w:rPr>
        <w:t xml:space="preserve"> and pictures – 10 pt. </w:t>
      </w:r>
    </w:p>
    <w:p w14:paraId="028CC92F" w14:textId="54C6DCF6" w:rsidR="00B95D10" w:rsidRPr="00EC289F" w:rsidRDefault="00B35938" w:rsidP="009E184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1298" w:dyaOrig="855" w14:anchorId="26DE5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42.6pt" o:ole="">
            <v:imagedata r:id="rId8" o:title=""/>
          </v:shape>
          <o:OLEObject Type="Embed" ProgID="ChemDraw.Document.6.0" ShapeID="_x0000_i1025" DrawAspect="Content" ObjectID="_1768996387" r:id="rId9"/>
        </w:object>
      </w:r>
    </w:p>
    <w:p w14:paraId="6E0EAFFE" w14:textId="3A5A75B2" w:rsidR="00B95D10" w:rsidRPr="00EC289F" w:rsidRDefault="00B95D10" w:rsidP="009E1846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Fig. 1.</w:t>
      </w:r>
      <w:r w:rsidR="00316E96"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="00316E9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Pr="00EC289F">
        <w:rPr>
          <w:rFonts w:asciiTheme="minorHAnsi" w:hAnsiTheme="minorHAnsi" w:cstheme="minorHAnsi"/>
          <w:sz w:val="20"/>
          <w:szCs w:val="20"/>
        </w:rPr>
        <w:t>, center</w:t>
      </w:r>
    </w:p>
    <w:p w14:paraId="55AE8B1F" w14:textId="6E3F53D0" w:rsidR="00B35938" w:rsidRPr="00EC289F" w:rsidRDefault="00B35938" w:rsidP="00B35938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  <w:color w:val="000000"/>
        </w:rPr>
        <w:t>It is recommended that the page of article start and end with text and illustrations (table or a picture) should be placed in page between the text. Do not use page numbering.</w:t>
      </w:r>
    </w:p>
    <w:p w14:paraId="466E2FF7" w14:textId="7DF72446" w:rsidR="00B35938" w:rsidRPr="00EC289F" w:rsidRDefault="00B35938" w:rsidP="00B35938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5136" w:dyaOrig="1047" w14:anchorId="1F28DEC6">
          <v:shape id="_x0000_i1026" type="#_x0000_t75" style="width:256.2pt;height:52.2pt" o:ole="">
            <v:imagedata r:id="rId10" o:title=""/>
          </v:shape>
          <o:OLEObject Type="Embed" ProgID="ChemDraw.Document.6.0" ShapeID="_x0000_i1026" DrawAspect="Content" ObjectID="_1768996388" r:id="rId11"/>
        </w:object>
      </w:r>
    </w:p>
    <w:p w14:paraId="0CB0C2E7" w14:textId="0E7F3685" w:rsidR="00B35938" w:rsidRPr="00EC289F" w:rsidRDefault="00B35938" w:rsidP="00B35938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Schem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Pr="00EC289F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p w14:paraId="5F038760" w14:textId="15BD9CC1" w:rsidR="00B35938" w:rsidRPr="00EC289F" w:rsidRDefault="00B35938" w:rsidP="00B35938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  <w:color w:val="000000"/>
        </w:rPr>
        <w:t>Do not use page numbering.</w:t>
      </w:r>
      <w:r w:rsidR="00EC289F">
        <w:rPr>
          <w:rFonts w:asciiTheme="minorHAnsi" w:hAnsiTheme="minorHAnsi" w:cstheme="minorHAnsi"/>
          <w:color w:val="000000"/>
        </w:rPr>
        <w:t xml:space="preserve"> </w:t>
      </w:r>
      <w:r w:rsidR="00EC289F" w:rsidRPr="00EC289F">
        <w:rPr>
          <w:rFonts w:asciiTheme="minorHAnsi" w:hAnsiTheme="minorHAnsi" w:cstheme="minorHAnsi"/>
        </w:rPr>
        <w:t xml:space="preserve">Spacing between </w:t>
      </w:r>
      <w:r w:rsidR="00EC289F">
        <w:rPr>
          <w:rFonts w:asciiTheme="minorHAnsi" w:hAnsiTheme="minorHAnsi" w:cstheme="minorHAnsi"/>
        </w:rPr>
        <w:t>references</w:t>
      </w:r>
      <w:r w:rsidR="00EC289F" w:rsidRPr="00EC289F">
        <w:rPr>
          <w:rFonts w:asciiTheme="minorHAnsi" w:hAnsiTheme="minorHAnsi" w:cstheme="minorHAnsi"/>
        </w:rPr>
        <w:t xml:space="preserve"> – </w:t>
      </w:r>
      <w:r w:rsidR="00EC289F">
        <w:rPr>
          <w:rFonts w:asciiTheme="minorHAnsi" w:hAnsiTheme="minorHAnsi" w:cstheme="minorHAnsi"/>
        </w:rPr>
        <w:t>0</w:t>
      </w:r>
      <w:r w:rsidR="00EC289F" w:rsidRPr="00EC289F">
        <w:rPr>
          <w:rFonts w:asciiTheme="minorHAnsi" w:hAnsiTheme="minorHAnsi" w:cstheme="minorHAnsi"/>
        </w:rPr>
        <w:t> pt.</w:t>
      </w:r>
    </w:p>
    <w:p w14:paraId="5F34511F" w14:textId="77777777" w:rsidR="00B95D10" w:rsidRPr="00EC289F" w:rsidRDefault="00B95D10" w:rsidP="004E5948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Conclusions</w:t>
      </w:r>
    </w:p>
    <w:p w14:paraId="7518E8BA" w14:textId="3B3F6C1B" w:rsidR="00B95D10" w:rsidRPr="00EC289F" w:rsidRDefault="005766EC" w:rsidP="00E8095C">
      <w:pPr>
        <w:pStyle w:val="Standard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>1.</w:t>
      </w:r>
      <w:r w:rsidR="00B95D10" w:rsidRPr="00EC289F">
        <w:rPr>
          <w:rFonts w:asciiTheme="minorHAnsi" w:hAnsiTheme="minorHAnsi" w:cstheme="minorHAnsi"/>
        </w:rPr>
        <w:t xml:space="preserve"> </w:t>
      </w:r>
      <w:r w:rsidR="006F1A14" w:rsidRPr="00EC289F">
        <w:rPr>
          <w:rFonts w:asciiTheme="minorHAnsi" w:hAnsiTheme="minorHAnsi" w:cstheme="minorHAnsi"/>
        </w:rPr>
        <w:t xml:space="preserve">The text </w:t>
      </w:r>
      <w:r w:rsidR="006F1A14" w:rsidRPr="00EC289F">
        <w:rPr>
          <w:rFonts w:asciiTheme="minorHAnsi" w:hAnsiTheme="minorHAnsi" w:cstheme="minorHAnsi"/>
          <w:color w:val="000000"/>
        </w:rPr>
        <w:t>f</w:t>
      </w:r>
      <w:r w:rsidR="00316E96" w:rsidRPr="00EC289F">
        <w:rPr>
          <w:rFonts w:asciiTheme="minorHAnsi" w:hAnsiTheme="minorHAnsi" w:cstheme="minorHAnsi"/>
          <w:color w:val="000000"/>
        </w:rPr>
        <w:t>ont</w:t>
      </w:r>
      <w:r w:rsidR="00316E96" w:rsidRPr="00EC289F">
        <w:rPr>
          <w:rFonts w:asciiTheme="minorHAnsi" w:hAnsiTheme="minorHAnsi" w:cstheme="minorHAnsi"/>
        </w:rPr>
        <w:t xml:space="preserve"> - </w:t>
      </w:r>
      <w:r w:rsidR="004E5948" w:rsidRPr="00EC289F">
        <w:rPr>
          <w:rFonts w:asciiTheme="minorHAnsi" w:hAnsiTheme="minorHAnsi" w:cstheme="minorHAnsi"/>
        </w:rPr>
        <w:t>Calibri</w:t>
      </w:r>
      <w:r w:rsidR="00316E96" w:rsidRPr="00EC289F">
        <w:rPr>
          <w:rFonts w:asciiTheme="minorHAnsi" w:hAnsiTheme="minorHAnsi" w:cstheme="minorHAnsi"/>
        </w:rPr>
        <w:t>,</w:t>
      </w:r>
      <w:r w:rsidR="00316E96" w:rsidRPr="00EC289F">
        <w:rPr>
          <w:rFonts w:asciiTheme="minorHAnsi" w:hAnsiTheme="minorHAnsi" w:cstheme="minorHAnsi"/>
          <w:color w:val="000000"/>
        </w:rPr>
        <w:t xml:space="preserve"> </w:t>
      </w:r>
      <w:r w:rsidR="006F1A14" w:rsidRPr="00EC289F">
        <w:rPr>
          <w:rFonts w:asciiTheme="minorHAnsi" w:hAnsiTheme="minorHAnsi" w:cstheme="minorHAnsi"/>
          <w:color w:val="000000"/>
        </w:rPr>
        <w:t xml:space="preserve">text </w:t>
      </w:r>
      <w:r w:rsidR="00316E96" w:rsidRPr="00EC289F">
        <w:rPr>
          <w:rFonts w:asciiTheme="minorHAnsi" w:hAnsiTheme="minorHAnsi" w:cstheme="minorHAnsi"/>
          <w:color w:val="000000"/>
        </w:rPr>
        <w:t>size</w:t>
      </w:r>
      <w:r w:rsidR="00316E96" w:rsidRPr="00EC289F">
        <w:rPr>
          <w:rFonts w:asciiTheme="minorHAnsi" w:hAnsiTheme="minorHAnsi" w:cstheme="minorHAnsi"/>
        </w:rPr>
        <w:t xml:space="preserve"> - 12 </w:t>
      </w:r>
      <w:r w:rsidR="006F1A14" w:rsidRPr="00EC289F">
        <w:rPr>
          <w:rFonts w:asciiTheme="minorHAnsi" w:hAnsiTheme="minorHAnsi" w:cstheme="minorHAnsi"/>
        </w:rPr>
        <w:t xml:space="preserve">pt, </w:t>
      </w:r>
      <w:r w:rsidR="00316E96" w:rsidRPr="00EC289F">
        <w:rPr>
          <w:rFonts w:asciiTheme="minorHAnsi" w:hAnsiTheme="minorHAnsi" w:cstheme="minorHAnsi"/>
        </w:rPr>
        <w:t xml:space="preserve">style – normal, </w:t>
      </w:r>
      <w:r w:rsidR="00316E96" w:rsidRPr="00EC289F">
        <w:rPr>
          <w:rFonts w:asciiTheme="minorHAnsi" w:hAnsiTheme="minorHAnsi" w:cstheme="minorHAnsi"/>
          <w:color w:val="000000"/>
        </w:rPr>
        <w:t>alignment</w:t>
      </w:r>
      <w:r w:rsidR="00316E96" w:rsidRPr="00EC289F">
        <w:rPr>
          <w:rFonts w:asciiTheme="minorHAnsi" w:hAnsiTheme="minorHAnsi" w:cstheme="minorHAnsi"/>
        </w:rPr>
        <w:t xml:space="preserve"> - justified.</w:t>
      </w:r>
    </w:p>
    <w:p w14:paraId="57A518F0" w14:textId="5ACC51A2" w:rsidR="00316E96" w:rsidRPr="00EC289F" w:rsidRDefault="00B95D10" w:rsidP="00E8095C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2. </w:t>
      </w:r>
      <w:r w:rsidR="006F1A14" w:rsidRPr="00EC289F">
        <w:rPr>
          <w:rFonts w:asciiTheme="minorHAnsi" w:hAnsiTheme="minorHAnsi" w:cstheme="minorHAnsi"/>
        </w:rPr>
        <w:t xml:space="preserve">Text font - </w:t>
      </w:r>
      <w:r w:rsidR="004E5948" w:rsidRPr="00EC289F">
        <w:rPr>
          <w:rFonts w:asciiTheme="minorHAnsi" w:hAnsiTheme="minorHAnsi" w:cstheme="minorHAnsi"/>
        </w:rPr>
        <w:t>Calibri</w:t>
      </w:r>
      <w:r w:rsidR="00316E96" w:rsidRPr="00EC289F">
        <w:rPr>
          <w:rFonts w:asciiTheme="minorHAnsi" w:hAnsiTheme="minorHAnsi" w:cstheme="minorHAnsi"/>
        </w:rPr>
        <w:t>,</w:t>
      </w:r>
      <w:r w:rsidR="00316E96" w:rsidRPr="00EC289F">
        <w:rPr>
          <w:rFonts w:asciiTheme="minorHAnsi" w:hAnsiTheme="minorHAnsi" w:cstheme="minorHAnsi"/>
          <w:color w:val="000000"/>
        </w:rPr>
        <w:t xml:space="preserve"> size</w:t>
      </w:r>
      <w:r w:rsidR="00316E96" w:rsidRPr="00EC289F">
        <w:rPr>
          <w:rFonts w:asciiTheme="minorHAnsi" w:hAnsiTheme="minorHAnsi" w:cstheme="minorHAnsi"/>
        </w:rPr>
        <w:t xml:space="preserve"> - 12 </w:t>
      </w:r>
      <w:r w:rsidR="006F1A14" w:rsidRPr="00EC289F">
        <w:rPr>
          <w:rFonts w:asciiTheme="minorHAnsi" w:hAnsiTheme="minorHAnsi" w:cstheme="minorHAnsi"/>
        </w:rPr>
        <w:t xml:space="preserve">pt, text </w:t>
      </w:r>
      <w:r w:rsidR="00316E96" w:rsidRPr="00EC289F">
        <w:rPr>
          <w:rFonts w:asciiTheme="minorHAnsi" w:hAnsiTheme="minorHAnsi" w:cstheme="minorHAnsi"/>
        </w:rPr>
        <w:t xml:space="preserve">style – normal, </w:t>
      </w:r>
      <w:r w:rsidR="00316E96" w:rsidRPr="00EC289F">
        <w:rPr>
          <w:rFonts w:asciiTheme="minorHAnsi" w:hAnsiTheme="minorHAnsi" w:cstheme="minorHAnsi"/>
          <w:color w:val="000000"/>
        </w:rPr>
        <w:t>alignment</w:t>
      </w:r>
      <w:r w:rsidR="00316E96" w:rsidRPr="00EC289F">
        <w:rPr>
          <w:rFonts w:asciiTheme="minorHAnsi" w:hAnsiTheme="minorHAnsi" w:cstheme="minorHAnsi"/>
        </w:rPr>
        <w:t xml:space="preserve"> - justified.</w:t>
      </w:r>
    </w:p>
    <w:p w14:paraId="61B08E12" w14:textId="4F140DD0" w:rsidR="00DB33BE" w:rsidRPr="00EC289F" w:rsidRDefault="00DB33BE" w:rsidP="00E8095C">
      <w:pPr>
        <w:pStyle w:val="Standard"/>
        <w:spacing w:after="12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="00E8095C" w:rsidRPr="00EC289F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EC289F">
        <w:rPr>
          <w:rFonts w:asciiTheme="minorHAnsi" w:hAnsiTheme="minorHAnsi" w:cstheme="minorHAnsi"/>
          <w:b/>
          <w:bCs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(This part is optional)</w:t>
      </w:r>
      <w:r w:rsidR="00E8095C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="006B60F1" w:rsidRPr="00EC289F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6B60F1" w:rsidRPr="00EC289F">
        <w:rPr>
          <w:rFonts w:asciiTheme="minorHAnsi" w:hAnsiTheme="minorHAnsi" w:cstheme="minorHAnsi"/>
          <w:sz w:val="20"/>
          <w:szCs w:val="20"/>
        </w:rPr>
        <w:t>, text size - 10 pt, alignment - justified.</w:t>
      </w:r>
    </w:p>
    <w:p w14:paraId="73BA8248" w14:textId="090C2C33" w:rsidR="00B95D10" w:rsidRPr="00EC289F" w:rsidRDefault="006F1A14" w:rsidP="006F1A14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lastRenderedPageBreak/>
        <w:t xml:space="preserve">References </w:t>
      </w:r>
      <w:r w:rsidRPr="00EC289F">
        <w:rPr>
          <w:rFonts w:asciiTheme="minorHAnsi" w:hAnsiTheme="minorHAnsi" w:cstheme="minorHAnsi"/>
          <w:sz w:val="20"/>
          <w:szCs w:val="20"/>
        </w:rPr>
        <w:t>(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10 pt,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1465D6" w:rsidRPr="00EC289F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–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B35938" w:rsidRPr="00EC289F">
        <w:rPr>
          <w:rFonts w:asciiTheme="minorHAnsi" w:hAnsiTheme="minorHAnsi" w:cstheme="minorHAnsi"/>
          <w:sz w:val="20"/>
          <w:szCs w:val="20"/>
        </w:rPr>
        <w:t>left</w:t>
      </w:r>
      <w:r w:rsidRPr="00EC289F">
        <w:rPr>
          <w:rFonts w:asciiTheme="minorHAnsi" w:hAnsiTheme="minorHAnsi" w:cstheme="minorHAnsi"/>
          <w:sz w:val="20"/>
          <w:szCs w:val="20"/>
        </w:rPr>
        <w:t>)</w:t>
      </w:r>
    </w:p>
    <w:p w14:paraId="5524EEDA" w14:textId="77777777" w:rsidR="00B95D10" w:rsidRPr="00EC289F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sz w:val="20"/>
          <w:szCs w:val="20"/>
        </w:rPr>
        <w:t>A. Author, B. Author //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eastAsia="Calibri" w:hAnsiTheme="minorHAnsi" w:cstheme="minorHAnsi"/>
          <w:iCs/>
          <w:sz w:val="20"/>
          <w:szCs w:val="20"/>
        </w:rPr>
        <w:t>Journal name</w:t>
      </w:r>
      <w:r w:rsidR="00B95D10" w:rsidRPr="00EC289F">
        <w:rPr>
          <w:rFonts w:asciiTheme="minorHAnsi" w:eastAsia="Calibri" w:hAnsiTheme="minorHAnsi" w:cstheme="minorHAnsi"/>
          <w:iCs/>
          <w:sz w:val="20"/>
          <w:szCs w:val="20"/>
        </w:rPr>
        <w:t>,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eastAsia="Calibri" w:hAnsiTheme="minorHAnsi" w:cstheme="minorHAnsi"/>
          <w:bCs/>
          <w:sz w:val="20"/>
          <w:szCs w:val="20"/>
        </w:rPr>
        <w:t xml:space="preserve">2019, </w:t>
      </w:r>
      <w:r w:rsidR="00B95D10" w:rsidRPr="00EC289F">
        <w:rPr>
          <w:rFonts w:asciiTheme="minorHAnsi" w:eastAsia="Calibri" w:hAnsiTheme="minorHAnsi" w:cstheme="minorHAnsi"/>
          <w:b/>
          <w:iCs/>
          <w:sz w:val="20"/>
          <w:szCs w:val="20"/>
        </w:rPr>
        <w:t>492</w:t>
      </w:r>
      <w:r w:rsidRPr="00EC289F">
        <w:rPr>
          <w:rFonts w:asciiTheme="minorHAnsi" w:eastAsia="Calibri" w:hAnsiTheme="minorHAnsi" w:cstheme="minorHAnsi"/>
          <w:sz w:val="20"/>
          <w:szCs w:val="20"/>
        </w:rPr>
        <w:t>, 234-238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04EC1437" w14:textId="77777777" w:rsidR="00B95D10" w:rsidRPr="00EC289F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sz w:val="20"/>
          <w:szCs w:val="20"/>
        </w:rPr>
        <w:t>A. Author, B. Author //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eastAsia="Calibri" w:hAnsiTheme="minorHAnsi" w:cstheme="minorHAnsi"/>
          <w:sz w:val="20"/>
          <w:szCs w:val="20"/>
        </w:rPr>
        <w:t>Book name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>. Wiley &amp; Sons, New York,</w:t>
      </w:r>
      <w:r w:rsidRPr="00EC289F">
        <w:rPr>
          <w:rFonts w:asciiTheme="minorHAnsi" w:eastAsia="Calibri" w:hAnsiTheme="minorHAnsi" w:cstheme="minorHAnsi"/>
          <w:sz w:val="20"/>
          <w:szCs w:val="20"/>
        </w:rPr>
        <w:t xml:space="preserve"> 1999</w:t>
      </w:r>
      <w:r w:rsidR="00B95D10" w:rsidRPr="00EC289F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6FD02E7C" w14:textId="77777777" w:rsidR="00B95D10" w:rsidRPr="00EC289F" w:rsidRDefault="00B95D10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sz w:val="20"/>
          <w:szCs w:val="20"/>
        </w:rPr>
        <w:t>A. Author, B.B. Author</w:t>
      </w:r>
      <w:r w:rsidR="001465D6" w:rsidRPr="00EC289F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="001465D6" w:rsidRPr="00EC289F">
        <w:rPr>
          <w:rFonts w:asciiTheme="minorHAnsi" w:eastAsia="Calibri" w:hAnsiTheme="minorHAnsi" w:cstheme="minorHAnsi"/>
          <w:bCs/>
          <w:sz w:val="20"/>
          <w:szCs w:val="20"/>
        </w:rPr>
        <w:t>//</w:t>
      </w:r>
      <w:r w:rsidRPr="00EC289F">
        <w:rPr>
          <w:rFonts w:asciiTheme="minorHAnsi" w:eastAsia="Calibri" w:hAnsiTheme="minorHAnsi" w:cstheme="minorHAnsi"/>
          <w:sz w:val="20"/>
          <w:szCs w:val="20"/>
        </w:rPr>
        <w:t xml:space="preserve"> Effect of different valences Mn on the biodegradation of oil products. Proceedings Int. C</w:t>
      </w:r>
      <w:r w:rsidR="001465D6" w:rsidRPr="00EC289F">
        <w:rPr>
          <w:rFonts w:asciiTheme="minorHAnsi" w:eastAsia="Calibri" w:hAnsiTheme="minorHAnsi" w:cstheme="minorHAnsi"/>
          <w:sz w:val="20"/>
          <w:szCs w:val="20"/>
        </w:rPr>
        <w:t xml:space="preserve">onf. „Chemistry 2015“, </w:t>
      </w:r>
      <w:r w:rsidRPr="00EC289F">
        <w:rPr>
          <w:rFonts w:asciiTheme="minorHAnsi" w:eastAsia="Calibri" w:hAnsiTheme="minorHAnsi" w:cstheme="minorHAnsi"/>
          <w:sz w:val="20"/>
          <w:szCs w:val="20"/>
        </w:rPr>
        <w:t xml:space="preserve">Vilnius, Lithuania, </w:t>
      </w:r>
      <w:r w:rsidR="001465D6" w:rsidRPr="00EC289F">
        <w:rPr>
          <w:rFonts w:asciiTheme="minorHAnsi" w:eastAsia="Calibri" w:hAnsiTheme="minorHAnsi" w:cstheme="minorHAnsi"/>
          <w:sz w:val="20"/>
          <w:szCs w:val="20"/>
        </w:rPr>
        <w:t>2015, 45-47</w:t>
      </w:r>
      <w:r w:rsidRPr="00EC289F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20944735" w14:textId="77777777" w:rsidR="00B95D10" w:rsidRPr="00EC289F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eastAsia="Calibri" w:hAnsiTheme="minorHAnsi" w:cstheme="minorHAnsi"/>
          <w:kern w:val="0"/>
          <w:sz w:val="20"/>
          <w:szCs w:val="20"/>
        </w:rPr>
        <w:t>A. Author, et. all // US Pat. 0000000, Country, 2016</w:t>
      </w:r>
      <w:r w:rsidR="00B95D10" w:rsidRPr="00EC289F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</w:p>
    <w:sectPr w:rsidR="00B95D10" w:rsidRPr="00EC289F" w:rsidSect="00487CE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E5F4D6" w14:textId="77777777" w:rsidR="00487CE3" w:rsidRDefault="00487CE3" w:rsidP="008C1599">
      <w:pPr>
        <w:spacing w:after="0"/>
      </w:pPr>
      <w:r>
        <w:separator/>
      </w:r>
    </w:p>
  </w:endnote>
  <w:endnote w:type="continuationSeparator" w:id="0">
    <w:p w14:paraId="46CA9002" w14:textId="77777777" w:rsidR="00487CE3" w:rsidRDefault="00487CE3" w:rsidP="008C159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1E9D8A" w14:textId="77777777" w:rsidR="00336EA7" w:rsidRDefault="00336EA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568707" w14:textId="77777777" w:rsidR="00336EA7" w:rsidRDefault="00336EA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F731F" w14:textId="77777777" w:rsidR="00336EA7" w:rsidRDefault="00336E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DA0000" w14:textId="77777777" w:rsidR="00487CE3" w:rsidRDefault="00487CE3" w:rsidP="008C1599">
      <w:pPr>
        <w:spacing w:after="0"/>
      </w:pPr>
      <w:r>
        <w:separator/>
      </w:r>
    </w:p>
  </w:footnote>
  <w:footnote w:type="continuationSeparator" w:id="0">
    <w:p w14:paraId="68FE0A57" w14:textId="77777777" w:rsidR="00487CE3" w:rsidRDefault="00487CE3" w:rsidP="008C159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94612F" w14:textId="77777777" w:rsidR="00336EA7" w:rsidRDefault="00336EA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22579" w14:textId="1E4419C9" w:rsidR="008C1599" w:rsidRDefault="00336EA7" w:rsidP="008C1599">
    <w:pPr>
      <w:pStyle w:val="Header"/>
    </w:pPr>
    <w:r>
      <w:rPr>
        <w:noProof/>
      </w:rPr>
      <w:drawing>
        <wp:inline distT="0" distB="0" distL="0" distR="0" wp14:anchorId="359DE817" wp14:editId="05DD95C6">
          <wp:extent cx="1803400" cy="427990"/>
          <wp:effectExtent l="0" t="0" r="0" b="0"/>
          <wp:docPr id="920157615" name="Picture 3" descr="A black background with white text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20157615" name="Picture 3" descr="A black background with white text&#10;&#10;Description automatically generated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3400" cy="4279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EFADE3" w14:textId="77777777" w:rsidR="00336EA7" w:rsidRDefault="00336E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547644564">
    <w:abstractNumId w:val="0"/>
  </w:num>
  <w:num w:numId="2" w16cid:durableId="7694704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227"/>
  <w:hyphenationZone w:val="39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649B"/>
    <w:rsid w:val="0007544E"/>
    <w:rsid w:val="00092A00"/>
    <w:rsid w:val="000C2554"/>
    <w:rsid w:val="000F3E87"/>
    <w:rsid w:val="001439B6"/>
    <w:rsid w:val="001454E1"/>
    <w:rsid w:val="00145B6D"/>
    <w:rsid w:val="001465D6"/>
    <w:rsid w:val="001500E9"/>
    <w:rsid w:val="00153C47"/>
    <w:rsid w:val="00166857"/>
    <w:rsid w:val="00183CDD"/>
    <w:rsid w:val="00185424"/>
    <w:rsid w:val="001B0DE1"/>
    <w:rsid w:val="001C5282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B06E6"/>
    <w:rsid w:val="002B2F6B"/>
    <w:rsid w:val="003050BA"/>
    <w:rsid w:val="00316E96"/>
    <w:rsid w:val="00330B0F"/>
    <w:rsid w:val="00336EA7"/>
    <w:rsid w:val="003642A5"/>
    <w:rsid w:val="00364E38"/>
    <w:rsid w:val="00366B0C"/>
    <w:rsid w:val="003A710B"/>
    <w:rsid w:val="003D3E9A"/>
    <w:rsid w:val="003E553A"/>
    <w:rsid w:val="003F0E59"/>
    <w:rsid w:val="00427FE8"/>
    <w:rsid w:val="004444DC"/>
    <w:rsid w:val="0046366A"/>
    <w:rsid w:val="004717D3"/>
    <w:rsid w:val="00473645"/>
    <w:rsid w:val="00487CE3"/>
    <w:rsid w:val="00497BD5"/>
    <w:rsid w:val="004A05F5"/>
    <w:rsid w:val="004E5948"/>
    <w:rsid w:val="004E7021"/>
    <w:rsid w:val="004F54D7"/>
    <w:rsid w:val="00511523"/>
    <w:rsid w:val="00555774"/>
    <w:rsid w:val="005766EC"/>
    <w:rsid w:val="00581FC3"/>
    <w:rsid w:val="00583C64"/>
    <w:rsid w:val="00585657"/>
    <w:rsid w:val="005A669B"/>
    <w:rsid w:val="005A6F4F"/>
    <w:rsid w:val="005B1361"/>
    <w:rsid w:val="005C6456"/>
    <w:rsid w:val="005D2955"/>
    <w:rsid w:val="005D7C59"/>
    <w:rsid w:val="005E33ED"/>
    <w:rsid w:val="005E3EB5"/>
    <w:rsid w:val="00622CE8"/>
    <w:rsid w:val="006262CD"/>
    <w:rsid w:val="006514C2"/>
    <w:rsid w:val="006A2A19"/>
    <w:rsid w:val="006B23F3"/>
    <w:rsid w:val="006B60F1"/>
    <w:rsid w:val="006C2861"/>
    <w:rsid w:val="006F1A14"/>
    <w:rsid w:val="006F3DFE"/>
    <w:rsid w:val="00700786"/>
    <w:rsid w:val="00705412"/>
    <w:rsid w:val="00706F14"/>
    <w:rsid w:val="00764781"/>
    <w:rsid w:val="00764ECD"/>
    <w:rsid w:val="0077441F"/>
    <w:rsid w:val="00786750"/>
    <w:rsid w:val="007A5DB7"/>
    <w:rsid w:val="007A6ACD"/>
    <w:rsid w:val="007D5DD2"/>
    <w:rsid w:val="007F09FD"/>
    <w:rsid w:val="00802A39"/>
    <w:rsid w:val="00827432"/>
    <w:rsid w:val="00831240"/>
    <w:rsid w:val="00834608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820DF"/>
    <w:rsid w:val="0098298E"/>
    <w:rsid w:val="00992C5C"/>
    <w:rsid w:val="009E1846"/>
    <w:rsid w:val="009F547E"/>
    <w:rsid w:val="00A06666"/>
    <w:rsid w:val="00A168FD"/>
    <w:rsid w:val="00A345DE"/>
    <w:rsid w:val="00A407BD"/>
    <w:rsid w:val="00A423C3"/>
    <w:rsid w:val="00A46C53"/>
    <w:rsid w:val="00A56A15"/>
    <w:rsid w:val="00AE080C"/>
    <w:rsid w:val="00AF28E2"/>
    <w:rsid w:val="00B3459E"/>
    <w:rsid w:val="00B35938"/>
    <w:rsid w:val="00B45316"/>
    <w:rsid w:val="00B71F27"/>
    <w:rsid w:val="00B93515"/>
    <w:rsid w:val="00B95D10"/>
    <w:rsid w:val="00BE4C4E"/>
    <w:rsid w:val="00C00CD7"/>
    <w:rsid w:val="00C050BF"/>
    <w:rsid w:val="00C15196"/>
    <w:rsid w:val="00C30343"/>
    <w:rsid w:val="00C53D44"/>
    <w:rsid w:val="00C75E10"/>
    <w:rsid w:val="00CF667A"/>
    <w:rsid w:val="00D0340E"/>
    <w:rsid w:val="00D17A20"/>
    <w:rsid w:val="00D360F1"/>
    <w:rsid w:val="00D3669A"/>
    <w:rsid w:val="00D40E36"/>
    <w:rsid w:val="00D6370D"/>
    <w:rsid w:val="00D76249"/>
    <w:rsid w:val="00DB33BE"/>
    <w:rsid w:val="00DC0ED4"/>
    <w:rsid w:val="00DD3A6D"/>
    <w:rsid w:val="00DE4036"/>
    <w:rsid w:val="00DE7405"/>
    <w:rsid w:val="00DE7D00"/>
    <w:rsid w:val="00DF1D31"/>
    <w:rsid w:val="00E00AD7"/>
    <w:rsid w:val="00E33342"/>
    <w:rsid w:val="00E42A83"/>
    <w:rsid w:val="00E8095C"/>
    <w:rsid w:val="00E95D1A"/>
    <w:rsid w:val="00E96620"/>
    <w:rsid w:val="00EA1DE9"/>
    <w:rsid w:val="00EC289F"/>
    <w:rsid w:val="00EF58A1"/>
    <w:rsid w:val="00F01C9B"/>
    <w:rsid w:val="00F05EF5"/>
    <w:rsid w:val="00F11557"/>
    <w:rsid w:val="00F31A8C"/>
    <w:rsid w:val="00F365EE"/>
    <w:rsid w:val="00F37D2B"/>
    <w:rsid w:val="00F71E2A"/>
    <w:rsid w:val="00F91275"/>
    <w:rsid w:val="00FB4C02"/>
    <w:rsid w:val="00FC2608"/>
    <w:rsid w:val="00FC5B8F"/>
    <w:rsid w:val="00FD1C72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289F"/>
    <w:pPr>
      <w:spacing w:after="120" w:line="240" w:lineRule="auto"/>
      <w:jc w:val="both"/>
    </w:pPr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6D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C1599"/>
  </w:style>
  <w:style w:type="paragraph" w:customStyle="1" w:styleId="Standard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B03731-0084-4E54-BAAE-C5300A6EF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377</Words>
  <Characters>2150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>KTU</Company>
  <LinksUpToDate>false</LinksUpToDate>
  <CharactersWithSpaces>2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Vida Malinauskienė</cp:lastModifiedBy>
  <cp:revision>10</cp:revision>
  <dcterms:created xsi:type="dcterms:W3CDTF">2024-02-07T08:46:00Z</dcterms:created>
  <dcterms:modified xsi:type="dcterms:W3CDTF">2024-02-09T13:07:00Z</dcterms:modified>
</cp:coreProperties>
</file>